
<file path=[Content_Types].xml><?xml version="1.0" encoding="utf-8"?>
<Types xmlns="http://schemas.openxmlformats.org/package/2006/content-types"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png" ContentType="image/png"/>
  <Default Extension="rels" ContentType="application/vnd.openxmlformats-package.relationships+xml"/>
  <Default Extension="pict" ContentType="image/pict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A6DA0" w:rsidRDefault="00071636">
      <w:r w:rsidRPr="00071636">
        <w:rPr>
          <w:position w:val="-668"/>
        </w:rPr>
        <w:object w:dxaOrig="2040" w:dyaOrig="13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141pt;height:927pt" o:ole="">
            <v:imagedata r:id="rId4" r:pict="rId5" o:title=""/>
          </v:shape>
          <o:OLEObject Type="Embed" ProgID="Equation.DSMT4" ShapeID="_x0000_i1039" DrawAspect="Content" ObjectID="_1254197933" r:id="rId6"/>
        </w:object>
      </w:r>
    </w:p>
    <w:p w:rsidR="00FA6DA0" w:rsidRPr="00FA6DA0" w:rsidRDefault="00FA6DA0" w:rsidP="00FA6DA0"/>
    <w:p w:rsidR="00FA6DA0" w:rsidRDefault="00FA6DA0" w:rsidP="00FA6DA0"/>
    <w:p w:rsidR="00FA6DA0" w:rsidRDefault="00FA6DA0" w:rsidP="00FA6DA0"/>
    <w:p w:rsidR="00FA6DA0" w:rsidRDefault="00FA6DA0" w:rsidP="00FA6DA0"/>
    <w:p w:rsidR="00FA6DA0" w:rsidRPr="00FA6DA0" w:rsidRDefault="00FA6DA0" w:rsidP="00FA6DA0"/>
    <w:p w:rsidR="00071636" w:rsidRDefault="00FA6DA0" w:rsidP="00FA6DA0">
      <w:r w:rsidRPr="00A4797E">
        <w:rPr>
          <w:position w:val="-226"/>
        </w:rPr>
        <w:object w:dxaOrig="2040" w:dyaOrig="4620">
          <v:shape id="_x0000_i1032" type="#_x0000_t75" style="width:131pt;height:296pt" o:ole="">
            <v:imagedata r:id="rId7" r:pict="rId8" o:title=""/>
          </v:shape>
          <o:OLEObject Type="Embed" ProgID="Equation.DSMT4" ShapeID="_x0000_i1032" DrawAspect="Content" ObjectID="_1254197934" r:id="rId9"/>
        </w:object>
      </w:r>
    </w:p>
    <w:p w:rsidR="00071636" w:rsidRDefault="00071636" w:rsidP="00FA6DA0"/>
    <w:p w:rsidR="00071636" w:rsidRDefault="00071636" w:rsidP="00FA6DA0"/>
    <w:p w:rsidR="00071636" w:rsidRDefault="00071636" w:rsidP="00FA6DA0"/>
    <w:p w:rsidR="00071636" w:rsidRDefault="00071636" w:rsidP="00FA6DA0">
      <w:r w:rsidRPr="00A4797E">
        <w:rPr>
          <w:position w:val="-154"/>
        </w:rPr>
        <w:object w:dxaOrig="2040" w:dyaOrig="3180">
          <v:shape id="_x0000_i1037" type="#_x0000_t75" style="width:128pt;height:200pt" o:ole="">
            <v:imagedata r:id="rId10" r:pict="rId11" o:title=""/>
          </v:shape>
          <o:OLEObject Type="Embed" ProgID="Equation.DSMT4" ShapeID="_x0000_i1037" DrawAspect="Content" ObjectID="_1254197935" r:id="rId12"/>
        </w:object>
      </w:r>
    </w:p>
    <w:p w:rsidR="00071636" w:rsidRDefault="00071636" w:rsidP="00FA6DA0"/>
    <w:p w:rsidR="00A30541" w:rsidRPr="00071636" w:rsidRDefault="00071636" w:rsidP="00FA6DA0">
      <w:pPr>
        <w:rPr>
          <w:sz w:val="28"/>
        </w:rPr>
      </w:pPr>
    </w:p>
    <w:sectPr w:rsidR="00A30541" w:rsidRPr="00071636" w:rsidSect="00A30541">
      <w:pgSz w:w="12240" w:h="15840"/>
      <w:pgMar w:top="1440" w:right="1800" w:bottom="1440" w:left="1800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doNotAutofitConstrainedTables/>
    <w:splitPgBreakAndParaMark/>
    <w:doNotVertAlignCellWithSp/>
    <w:doNotBreakConstrainedForcedTable/>
    <w:useAnsiKerningPairs/>
    <w:cachedColBalance/>
  </w:compat>
  <w:rsids>
    <w:rsidRoot w:val="00FA6DA0"/>
    <w:rsid w:val="00071636"/>
    <w:rsid w:val="00FA6DA0"/>
  </w:rsids>
  <m:mathPr>
    <m:mathFont m:val="Arial Black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/>
  <w:style w:type="paragraph" w:default="1" w:styleId="Normal">
    <w:name w:val="Normal"/>
    <w:qFormat/>
    <w:rsid w:val="00C64131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6.pict"/><Relationship Id="rId12" Type="http://schemas.openxmlformats.org/officeDocument/2006/relationships/oleObject" Target="embeddings/oleObject3.bin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png"/><Relationship Id="rId5" Type="http://schemas.openxmlformats.org/officeDocument/2006/relationships/image" Target="media/image2.pict"/><Relationship Id="rId6" Type="http://schemas.openxmlformats.org/officeDocument/2006/relationships/oleObject" Target="embeddings/oleObject1.bin"/><Relationship Id="rId7" Type="http://schemas.openxmlformats.org/officeDocument/2006/relationships/image" Target="media/image3.png"/><Relationship Id="rId8" Type="http://schemas.openxmlformats.org/officeDocument/2006/relationships/image" Target="media/image4.pict"/><Relationship Id="rId9" Type="http://schemas.openxmlformats.org/officeDocument/2006/relationships/oleObject" Target="embeddings/oleObject2.bin"/><Relationship Id="rId10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3</Words>
  <Characters>77</Characters>
  <Application>Microsoft Macintosh Word</Application>
  <DocSecurity>0</DocSecurity>
  <Lines>1</Lines>
  <Paragraphs>1</Paragraphs>
  <ScaleCrop>false</ScaleCrop>
  <Company>USD358</Company>
  <LinksUpToDate>false</LinksUpToDate>
  <CharactersWithSpaces>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ica Ward</dc:creator>
  <cp:keywords/>
  <cp:lastModifiedBy>Jessica Ward</cp:lastModifiedBy>
  <cp:revision>2</cp:revision>
  <dcterms:created xsi:type="dcterms:W3CDTF">2011-10-17T12:25:00Z</dcterms:created>
  <dcterms:modified xsi:type="dcterms:W3CDTF">2011-10-17T12:32:00Z</dcterms:modified>
</cp:coreProperties>
</file>